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04B2D" w:rsidRPr="001A17CB" w:rsidRDefault="00D94329" w:rsidP="00404B2D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К</w:t>
      </w:r>
      <w:r w:rsidR="00404B2D" w:rsidRPr="001A17CB">
        <w:rPr>
          <w:rFonts w:ascii="Times New Roman" w:hAnsi="Times New Roman" w:cs="Times New Roman"/>
          <w:b/>
          <w:sz w:val="24"/>
          <w:szCs w:val="24"/>
        </w:rPr>
        <w:t>онтрольная работа №</w:t>
      </w:r>
      <w:r w:rsidR="00404B2D">
        <w:rPr>
          <w:rFonts w:ascii="Times New Roman" w:hAnsi="Times New Roman" w:cs="Times New Roman"/>
          <w:b/>
          <w:sz w:val="24"/>
          <w:szCs w:val="24"/>
        </w:rPr>
        <w:t>2</w:t>
      </w:r>
    </w:p>
    <w:p w:rsidR="00404B2D" w:rsidRPr="001A17CB" w:rsidRDefault="00404B2D" w:rsidP="00404B2D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A17CB">
        <w:rPr>
          <w:rFonts w:ascii="Times New Roman" w:hAnsi="Times New Roman" w:cs="Times New Roman"/>
          <w:b/>
          <w:sz w:val="24"/>
          <w:szCs w:val="24"/>
        </w:rPr>
        <w:t>по теме «</w:t>
      </w:r>
      <w:r>
        <w:rPr>
          <w:rFonts w:ascii="Times New Roman" w:hAnsi="Times New Roman" w:cs="Times New Roman"/>
          <w:b/>
          <w:sz w:val="24"/>
          <w:szCs w:val="24"/>
        </w:rPr>
        <w:t>Умножение и деление</w:t>
      </w:r>
      <w:r w:rsidRPr="001A17CB">
        <w:rPr>
          <w:rFonts w:ascii="Times New Roman" w:hAnsi="Times New Roman" w:cs="Times New Roman"/>
          <w:b/>
          <w:sz w:val="24"/>
          <w:szCs w:val="24"/>
        </w:rPr>
        <w:t xml:space="preserve"> многочленов»</w:t>
      </w:r>
    </w:p>
    <w:p w:rsidR="00404B2D" w:rsidRDefault="00404B2D" w:rsidP="00404B2D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752"/>
        <w:gridCol w:w="4492"/>
        <w:gridCol w:w="4492"/>
      </w:tblGrid>
      <w:tr w:rsidR="00404B2D" w:rsidTr="00404B2D">
        <w:tc>
          <w:tcPr>
            <w:tcW w:w="752" w:type="dxa"/>
          </w:tcPr>
          <w:p w:rsidR="00404B2D" w:rsidRDefault="00404B2D" w:rsidP="00A2697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пп</w:t>
            </w:r>
          </w:p>
        </w:tc>
        <w:tc>
          <w:tcPr>
            <w:tcW w:w="4492" w:type="dxa"/>
          </w:tcPr>
          <w:p w:rsidR="00404B2D" w:rsidRDefault="00404B2D" w:rsidP="00A2697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риант 1</w:t>
            </w:r>
          </w:p>
        </w:tc>
        <w:tc>
          <w:tcPr>
            <w:tcW w:w="4492" w:type="dxa"/>
          </w:tcPr>
          <w:p w:rsidR="00404B2D" w:rsidRDefault="00404B2D" w:rsidP="00A2697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риант 2</w:t>
            </w:r>
          </w:p>
        </w:tc>
      </w:tr>
      <w:tr w:rsidR="00D94329" w:rsidTr="00404B2D">
        <w:tc>
          <w:tcPr>
            <w:tcW w:w="752" w:type="dxa"/>
          </w:tcPr>
          <w:p w:rsidR="00D94329" w:rsidRPr="0091425F" w:rsidRDefault="00D94329" w:rsidP="00D94329">
            <w:pPr>
              <w:pStyle w:val="a6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492" w:type="dxa"/>
          </w:tcPr>
          <w:p w:rsidR="00D94329" w:rsidRDefault="00D94329" w:rsidP="00D943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едставьте в виде дроби:</w:t>
            </w:r>
          </w:p>
          <w:p w:rsidR="00D94329" w:rsidRPr="00095C03" w:rsidRDefault="00D94329" w:rsidP="00D943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Pr="0091425F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28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3.75pt;height:33pt" o:ole="">
                  <v:imagedata r:id="rId5" o:title=""/>
                </v:shape>
                <o:OLEObject Type="Embed" ProgID="Equation.DSMT4" ShapeID="_x0000_i1025" DrawAspect="Content" ObjectID="_1665078016" r:id="rId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70460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</w:t>
            </w:r>
            <w:r w:rsidRPr="00095C03">
              <w:rPr>
                <w:rFonts w:ascii="Times New Roman" w:hAnsi="Times New Roman" w:cs="Times New Roman"/>
                <w:sz w:val="24"/>
                <w:szCs w:val="24"/>
              </w:rPr>
              <w:t xml:space="preserve">            </w:t>
            </w:r>
          </w:p>
          <w:p w:rsidR="00D94329" w:rsidRPr="00404B2D" w:rsidRDefault="00D94329" w:rsidP="00D94329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r w:rsidRPr="00704606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91425F">
              <w:rPr>
                <w:rFonts w:ascii="Times New Roman" w:hAnsi="Times New Roman" w:cs="Times New Roman"/>
                <w:position w:val="-24"/>
                <w:sz w:val="24"/>
                <w:szCs w:val="24"/>
                <w:lang w:val="en-US"/>
              </w:rPr>
              <w:object w:dxaOrig="1620" w:dyaOrig="660">
                <v:shape id="_x0000_i1026" type="#_x0000_t75" style="width:81.75pt;height:33pt" o:ole="">
                  <v:imagedata r:id="rId7" o:title=""/>
                </v:shape>
                <o:OLEObject Type="Embed" ProgID="Equation.DSMT4" ShapeID="_x0000_i1026" DrawAspect="Content" ObjectID="_1665078017" r:id="rId8"/>
              </w:object>
            </w:r>
            <w:r w:rsidRPr="0070460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</w:t>
            </w:r>
          </w:p>
          <w:p w:rsidR="00D94329" w:rsidRDefault="00D94329" w:rsidP="00D94329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)</w:t>
            </w:r>
            <w:r w:rsidRPr="002E464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579" w:dyaOrig="660">
                <v:shape id="_x0000_i1027" type="#_x0000_t75" style="width:78.75pt;height:33pt" o:ole="">
                  <v:imagedata r:id="rId9" o:title=""/>
                </v:shape>
                <o:OLEObject Type="Embed" ProgID="Equation.DSMT4" ShapeID="_x0000_i1027" DrawAspect="Content" ObjectID="_1665078018" r:id="rId1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             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</w:p>
          <w:p w:rsidR="00D94329" w:rsidRPr="003C1141" w:rsidRDefault="00D94329" w:rsidP="00D943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)</w:t>
            </w:r>
            <w:r w:rsidRPr="003C1141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1900" w:dyaOrig="720">
                <v:shape id="_x0000_i1028" type="#_x0000_t75" style="width:95.25pt;height:36pt" o:ole="">
                  <v:imagedata r:id="rId11" o:title=""/>
                </v:shape>
                <o:OLEObject Type="Embed" ProgID="Equation.DSMT4" ShapeID="_x0000_i1028" DrawAspect="Content" ObjectID="_1665078019" r:id="rId1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D94329" w:rsidRPr="0091425F" w:rsidRDefault="00D94329" w:rsidP="00D943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492" w:type="dxa"/>
          </w:tcPr>
          <w:p w:rsidR="00D94329" w:rsidRDefault="00D94329" w:rsidP="00D943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едставьте в виде дроби:</w:t>
            </w:r>
          </w:p>
          <w:p w:rsidR="00D94329" w:rsidRPr="00D94329" w:rsidRDefault="00D94329" w:rsidP="00D943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Pr="00D94329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460" w:dyaOrig="660" w14:anchorId="37FE024F">
                <v:shape id="_x0000_i1036" type="#_x0000_t75" style="width:72.75pt;height:33pt" o:ole="">
                  <v:imagedata r:id="rId13" o:title=""/>
                </v:shape>
                <o:OLEObject Type="Embed" ProgID="Equation.DSMT4" ShapeID="_x0000_i1036" DrawAspect="Content" ObjectID="_1665078020" r:id="rId1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70460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</w:t>
            </w:r>
            <w:r w:rsidRPr="00D94329">
              <w:rPr>
                <w:rFonts w:ascii="Times New Roman" w:hAnsi="Times New Roman" w:cs="Times New Roman"/>
                <w:sz w:val="24"/>
                <w:szCs w:val="24"/>
              </w:rPr>
              <w:t xml:space="preserve">            </w:t>
            </w:r>
          </w:p>
          <w:p w:rsidR="00D94329" w:rsidRPr="00404B2D" w:rsidRDefault="00D94329" w:rsidP="00D94329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r w:rsidRPr="00704606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91425F">
              <w:rPr>
                <w:rFonts w:ascii="Times New Roman" w:hAnsi="Times New Roman" w:cs="Times New Roman"/>
                <w:position w:val="-24"/>
                <w:sz w:val="24"/>
                <w:szCs w:val="24"/>
                <w:lang w:val="en-US"/>
              </w:rPr>
              <w:object w:dxaOrig="1359" w:dyaOrig="660" w14:anchorId="26AB68BE">
                <v:shape id="_x0000_i1037" type="#_x0000_t75" style="width:68.25pt;height:33pt" o:ole="">
                  <v:imagedata r:id="rId15" o:title=""/>
                </v:shape>
                <o:OLEObject Type="Embed" ProgID="Equation.DSMT4" ShapeID="_x0000_i1037" DrawAspect="Content" ObjectID="_1665078021" r:id="rId16"/>
              </w:object>
            </w:r>
            <w:r w:rsidRPr="0070460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</w:t>
            </w:r>
          </w:p>
          <w:p w:rsidR="00D94329" w:rsidRDefault="00D94329" w:rsidP="00D94329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)</w:t>
            </w:r>
            <w:r w:rsidRPr="002E464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560" w:dyaOrig="660" w14:anchorId="18DE04E9">
                <v:shape id="_x0000_i1038" type="#_x0000_t75" style="width:78pt;height:33pt" o:ole="">
                  <v:imagedata r:id="rId17" o:title=""/>
                </v:shape>
                <o:OLEObject Type="Embed" ProgID="Equation.DSMT4" ShapeID="_x0000_i1038" DrawAspect="Content" ObjectID="_1665078022" r:id="rId1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             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</w:p>
          <w:p w:rsidR="00D94329" w:rsidRPr="003C1141" w:rsidRDefault="00D94329" w:rsidP="00D943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)</w:t>
            </w:r>
            <w:r w:rsidRPr="003C1141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1880" w:dyaOrig="720" w14:anchorId="186F27DA">
                <v:shape id="_x0000_i1039" type="#_x0000_t75" style="width:93.75pt;height:36pt" o:ole="">
                  <v:imagedata r:id="rId19" o:title=""/>
                </v:shape>
                <o:OLEObject Type="Embed" ProgID="Equation.DSMT4" ShapeID="_x0000_i1039" DrawAspect="Content" ObjectID="_1665078023" r:id="rId2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D94329" w:rsidRPr="0091425F" w:rsidRDefault="00D94329" w:rsidP="00D943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94329" w:rsidTr="00404B2D">
        <w:tc>
          <w:tcPr>
            <w:tcW w:w="752" w:type="dxa"/>
          </w:tcPr>
          <w:p w:rsidR="00D94329" w:rsidRPr="0091425F" w:rsidRDefault="00D94329" w:rsidP="00D94329">
            <w:pPr>
              <w:pStyle w:val="a6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492" w:type="dxa"/>
          </w:tcPr>
          <w:p w:rsidR="00D94329" w:rsidRDefault="00D94329" w:rsidP="00D943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остройте график функции </w:t>
            </w:r>
            <w:r w:rsidRPr="003C1141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680" w:dyaOrig="620">
                <v:shape id="_x0000_i1029" type="#_x0000_t75" style="width:33.75pt;height:30.75pt" o:ole="">
                  <v:imagedata r:id="rId21" o:title=""/>
                </v:shape>
                <o:OLEObject Type="Embed" ProgID="Equation.DSMT4" ShapeID="_x0000_i1029" DrawAspect="Content" ObjectID="_1665078024" r:id="rId2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Какова область определения функции? При каких значениях функция принимает отрицательные значения?</w:t>
            </w:r>
          </w:p>
          <w:p w:rsidR="00D94329" w:rsidRDefault="00D94329" w:rsidP="00D943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492" w:type="dxa"/>
          </w:tcPr>
          <w:p w:rsidR="00D94329" w:rsidRDefault="00D94329" w:rsidP="00D943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остройте график функции </w:t>
            </w:r>
            <w:r w:rsidRPr="003C1141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840" w:dyaOrig="620" w14:anchorId="36870185">
                <v:shape id="_x0000_i1040" type="#_x0000_t75" style="width:42pt;height:30.75pt" o:ole="">
                  <v:imagedata r:id="rId23" o:title=""/>
                </v:shape>
                <o:OLEObject Type="Embed" ProgID="Equation.DSMT4" ShapeID="_x0000_i1040" DrawAspect="Content" ObjectID="_1665078025" r:id="rId2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Какова область определения функции? При каких значениях функция принимает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положительные значени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?</w:t>
            </w:r>
          </w:p>
          <w:p w:rsidR="00D94329" w:rsidRDefault="00D94329" w:rsidP="00D943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94329" w:rsidTr="00404B2D">
        <w:tc>
          <w:tcPr>
            <w:tcW w:w="752" w:type="dxa"/>
          </w:tcPr>
          <w:p w:rsidR="00D94329" w:rsidRPr="0091425F" w:rsidRDefault="00D94329" w:rsidP="00D94329">
            <w:pPr>
              <w:pStyle w:val="a6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492" w:type="dxa"/>
          </w:tcPr>
          <w:p w:rsidR="00D94329" w:rsidRDefault="00D94329" w:rsidP="00D943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Докажите, что при всех значениях </w:t>
            </w:r>
            <w:r w:rsidRPr="003C114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60" w:dyaOrig="279">
                <v:shape id="_x0000_i1031" type="#_x0000_t75" style="width:33pt;height:14.25pt" o:ole="">
                  <v:imagedata r:id="rId25" o:title=""/>
                </v:shape>
                <o:OLEObject Type="Embed" ProgID="Equation.DSMT4" ShapeID="_x0000_i1031" DrawAspect="Content" ObjectID="_1665078026" r:id="rId2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значение выражения</w:t>
            </w:r>
          </w:p>
          <w:p w:rsidR="00D94329" w:rsidRDefault="00D94329" w:rsidP="00D943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C1141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3519" w:dyaOrig="680">
                <v:shape id="_x0000_i1030" type="#_x0000_t75" style="width:175.5pt;height:33.75pt" o:ole="">
                  <v:imagedata r:id="rId27" o:title=""/>
                </v:shape>
                <o:OLEObject Type="Embed" ProgID="Equation.DSMT4" ShapeID="_x0000_i1030" DrawAspect="Content" ObjectID="_1665078027" r:id="rId2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не зависит от </w:t>
            </w:r>
            <w:r w:rsidRPr="003C114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60" w:dyaOrig="279">
                <v:shape id="_x0000_i1032" type="#_x0000_t75" style="width:12.75pt;height:14.25pt" o:ole="">
                  <v:imagedata r:id="rId29" o:title=""/>
                </v:shape>
                <o:OLEObject Type="Embed" ProgID="Equation.DSMT4" ShapeID="_x0000_i1032" DrawAspect="Content" ObjectID="_1665078028" r:id="rId3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D94329" w:rsidRPr="003F7A73" w:rsidRDefault="00D94329" w:rsidP="00D943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492" w:type="dxa"/>
          </w:tcPr>
          <w:p w:rsidR="00D94329" w:rsidRDefault="00D94329" w:rsidP="00D943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Докажите, что при всех значениях </w:t>
            </w:r>
            <w:r w:rsidRPr="003C114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00" w:dyaOrig="279" w14:anchorId="606CF366">
                <v:shape id="_x0000_i1041" type="#_x0000_t75" style="width:35.25pt;height:14.25pt" o:ole="">
                  <v:imagedata r:id="rId31" o:title=""/>
                </v:shape>
                <o:OLEObject Type="Embed" ProgID="Equation.DSMT4" ShapeID="_x0000_i1041" DrawAspect="Content" ObjectID="_1665078029" r:id="rId3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значение выражения</w:t>
            </w:r>
          </w:p>
          <w:p w:rsidR="00D94329" w:rsidRPr="003F7A73" w:rsidRDefault="00D94329" w:rsidP="00D943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C1141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3760" w:dyaOrig="760" w14:anchorId="4EC27DC0">
                <v:shape id="_x0000_i1042" type="#_x0000_t75" style="width:187.5pt;height:38.25pt" o:ole="">
                  <v:imagedata r:id="rId33" o:title=""/>
                </v:shape>
                <o:OLEObject Type="Embed" ProgID="Equation.DSMT4" ShapeID="_x0000_i1042" DrawAspect="Content" ObjectID="_1665078030" r:id="rId3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не зависит от </w:t>
            </w:r>
            <w:r w:rsidR="00095C03" w:rsidRPr="003C114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79" w:dyaOrig="220" w14:anchorId="165F0598">
                <v:shape id="_x0000_i1044" type="#_x0000_t75" style="width:14.25pt;height:11.25pt" o:ole="">
                  <v:imagedata r:id="rId35" o:title=""/>
                </v:shape>
                <o:OLEObject Type="Embed" ProgID="Equation.DSMT4" ShapeID="_x0000_i1044" DrawAspect="Content" ObjectID="_1665078031" r:id="rId3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bookmarkStart w:id="0" w:name="_GoBack"/>
            <w:bookmarkEnd w:id="0"/>
          </w:p>
        </w:tc>
      </w:tr>
      <w:tr w:rsidR="00D94329" w:rsidTr="00404B2D">
        <w:tc>
          <w:tcPr>
            <w:tcW w:w="752" w:type="dxa"/>
          </w:tcPr>
          <w:p w:rsidR="00D94329" w:rsidRPr="0091425F" w:rsidRDefault="00D94329" w:rsidP="00D94329">
            <w:pPr>
              <w:pStyle w:val="a6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492" w:type="dxa"/>
          </w:tcPr>
          <w:p w:rsidR="00D94329" w:rsidRDefault="00D94329" w:rsidP="00D943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и каких значениях </w:t>
            </w:r>
            <w:r w:rsidRPr="00AF4AA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>
                <v:shape id="_x0000_i1033" type="#_x0000_t75" style="width:9.75pt;height:11.25pt" o:ole="">
                  <v:imagedata r:id="rId37" o:title=""/>
                </v:shape>
                <o:OLEObject Type="Embed" ProgID="Equation.DSMT4" ShapeID="_x0000_i1033" DrawAspect="Content" ObjectID="_1665078032" r:id="rId3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меет смысл выражение</w:t>
            </w:r>
            <w:r w:rsidRPr="00AF4AA1">
              <w:rPr>
                <w:rFonts w:ascii="Times New Roman" w:hAnsi="Times New Roman" w:cs="Times New Roman"/>
                <w:position w:val="-54"/>
                <w:sz w:val="24"/>
                <w:szCs w:val="24"/>
              </w:rPr>
              <w:object w:dxaOrig="1180" w:dyaOrig="920">
                <v:shape id="_x0000_i1034" type="#_x0000_t75" style="width:58.5pt;height:45.75pt" o:ole="">
                  <v:imagedata r:id="rId39" o:title=""/>
                </v:shape>
                <o:OLEObject Type="Embed" ProgID="Equation.DSMT4" ShapeID="_x0000_i1034" DrawAspect="Content" ObjectID="_1665078033" r:id="rId4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D94329" w:rsidRDefault="00D94329" w:rsidP="00D943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492" w:type="dxa"/>
          </w:tcPr>
          <w:p w:rsidR="00D94329" w:rsidRDefault="00D94329" w:rsidP="00D9432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и каких значениях </w:t>
            </w:r>
            <w:r w:rsidRPr="00AF4AA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 w14:anchorId="2946D671">
                <v:shape id="_x0000_i1035" type="#_x0000_t75" style="width:9.75pt;height:11.25pt" o:ole="">
                  <v:imagedata r:id="rId37" o:title=""/>
                </v:shape>
                <o:OLEObject Type="Embed" ProgID="Equation.DSMT4" ShapeID="_x0000_i1035" DrawAspect="Content" ObjectID="_1665078034" r:id="rId4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меет смысл выражение</w:t>
            </w:r>
            <w:r w:rsidRPr="00AF4AA1">
              <w:rPr>
                <w:rFonts w:ascii="Times New Roman" w:hAnsi="Times New Roman" w:cs="Times New Roman"/>
                <w:position w:val="-54"/>
                <w:sz w:val="24"/>
                <w:szCs w:val="24"/>
              </w:rPr>
              <w:object w:dxaOrig="1180" w:dyaOrig="920" w14:anchorId="1D9D6C38">
                <v:shape id="_x0000_i1043" type="#_x0000_t75" style="width:58.5pt;height:45.75pt" o:ole="">
                  <v:imagedata r:id="rId42" o:title=""/>
                </v:shape>
                <o:OLEObject Type="Embed" ProgID="Equation.DSMT4" ShapeID="_x0000_i1043" DrawAspect="Content" ObjectID="_1665078035" r:id="rId4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</w:tbl>
    <w:p w:rsidR="00404B2D" w:rsidRPr="0091425F" w:rsidRDefault="00404B2D" w:rsidP="00404B2D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404B2D" w:rsidRPr="00704606" w:rsidRDefault="00404B2D" w:rsidP="00404B2D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404B2D" w:rsidRPr="002E4642" w:rsidRDefault="00404B2D" w:rsidP="00404B2D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45EFE" w:rsidRPr="00404B2D" w:rsidRDefault="00E45EFE" w:rsidP="00404B2D">
      <w:pPr>
        <w:spacing w:after="0"/>
        <w:rPr>
          <w:rFonts w:ascii="Times New Roman" w:hAnsi="Times New Roman" w:cs="Times New Roman"/>
          <w:sz w:val="24"/>
          <w:szCs w:val="24"/>
        </w:rPr>
      </w:pPr>
    </w:p>
    <w:sectPr w:rsidR="00E45EFE" w:rsidRPr="00404B2D" w:rsidSect="0091425F">
      <w:headerReference w:type="default" r:id="rId44"/>
      <w:pgSz w:w="11906" w:h="16838"/>
      <w:pgMar w:top="1440" w:right="1080" w:bottom="1440" w:left="108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1425F" w:rsidRDefault="00095C03">
    <w:pPr>
      <w:pStyle w:val="a3"/>
    </w:pPr>
    <w:r>
      <w:t>8 класс</w:t>
    </w:r>
    <w:r>
      <w:ptab w:relativeTo="margin" w:alignment="center" w:leader="none"/>
    </w:r>
    <w:r>
      <w:t>МБОУ «</w:t>
    </w:r>
    <w:r>
      <w:t>Гвардейская школа-гимназия №2»</w:t>
    </w:r>
    <w:r>
      <w:ptab w:relativeTo="margin" w:alignment="right" w:leader="none"/>
    </w:r>
    <w:r>
      <w:t>Алгебра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DF92BC5"/>
    <w:multiLevelType w:val="hybridMultilevel"/>
    <w:tmpl w:val="CFC444E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159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04B2D"/>
    <w:rsid w:val="00095C03"/>
    <w:rsid w:val="00404B2D"/>
    <w:rsid w:val="004A436E"/>
    <w:rsid w:val="00665E20"/>
    <w:rsid w:val="00A85B66"/>
    <w:rsid w:val="00AF4AA1"/>
    <w:rsid w:val="00D94329"/>
    <w:rsid w:val="00E45EFE"/>
    <w:rsid w:val="00E70E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50BCE63D-AB45-4EFD-A242-FC931B3FE2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04B2D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404B2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404B2D"/>
  </w:style>
  <w:style w:type="table" w:styleId="a5">
    <w:name w:val="Table Grid"/>
    <w:basedOn w:val="a1"/>
    <w:uiPriority w:val="39"/>
    <w:rsid w:val="00404B2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404B2D"/>
    <w:pPr>
      <w:ind w:left="720"/>
      <w:contextualSpacing/>
    </w:pPr>
  </w:style>
  <w:style w:type="paragraph" w:styleId="a7">
    <w:name w:val="Balloon Text"/>
    <w:basedOn w:val="a"/>
    <w:link w:val="a8"/>
    <w:uiPriority w:val="99"/>
    <w:semiHidden/>
    <w:unhideWhenUsed/>
    <w:rsid w:val="00095C0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8">
    <w:name w:val="Текст выноски Знак"/>
    <w:basedOn w:val="a0"/>
    <w:link w:val="a7"/>
    <w:uiPriority w:val="99"/>
    <w:semiHidden/>
    <w:rsid w:val="00095C03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oleObject" Target="embeddings/oleObject1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1</Pages>
  <Words>193</Words>
  <Characters>1105</Characters>
  <Application>Microsoft Office Word</Application>
  <DocSecurity>0</DocSecurity>
  <Lines>9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9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4</cp:revision>
  <cp:lastPrinted>2020-10-24T17:51:00Z</cp:lastPrinted>
  <dcterms:created xsi:type="dcterms:W3CDTF">2020-10-24T17:30:00Z</dcterms:created>
  <dcterms:modified xsi:type="dcterms:W3CDTF">2020-10-24T17:52:00Z</dcterms:modified>
</cp:coreProperties>
</file>